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3"/>
  </p:notesMasterIdLst>
  <p:handoutMasterIdLst>
    <p:handoutMasterId r:id="rId14"/>
  </p:handoutMasterIdLst>
  <p:sldIdLst>
    <p:sldId id="764" r:id="rId3"/>
    <p:sldId id="790" r:id="rId4"/>
    <p:sldId id="859" r:id="rId5"/>
    <p:sldId id="868" r:id="rId6"/>
    <p:sldId id="863" r:id="rId7"/>
    <p:sldId id="870" r:id="rId8"/>
    <p:sldId id="865" r:id="rId9"/>
    <p:sldId id="866" r:id="rId10"/>
    <p:sldId id="867" r:id="rId11"/>
    <p:sldId id="861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296" y="-288"/>
      </p:cViewPr>
      <p:guideLst>
        <p:guide orient="horz" pos="2151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80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10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3A6544-DFD6-43C3-A05A-28B6EF32F694}" type="slidenum">
              <a:rPr lang="en-US"/>
              <a:pPr/>
              <a:t>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3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0729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5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6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7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8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9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69200" y="6540501"/>
            <a:ext cx="1574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chebyshev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8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493000" y="6515101"/>
            <a:ext cx="1651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2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tags" Target="../tags/tag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28613" y="2209800"/>
            <a:ext cx="87249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Bounds on Deviation</a:t>
            </a:r>
          </a:p>
          <a:p>
            <a:pPr algn="ctr"/>
            <a:r>
              <a:rPr lang="en-US" sz="6000" dirty="0" err="1" smtClean="0">
                <a:solidFill>
                  <a:schemeClr val="tx2"/>
                </a:solidFill>
                <a:latin typeface="Comic Sans MS" pitchFamily="66" charset="0"/>
              </a:rPr>
              <a:t>Chebyshev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 Bound 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66424"/>
              </p:ext>
            </p:extLst>
          </p:nvPr>
        </p:nvGraphicFramePr>
        <p:xfrm>
          <a:off x="858838" y="431800"/>
          <a:ext cx="7375525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54" name="Equation" r:id="rId5" imgW="1498600" imgH="419100" progId="Equation.DSMT4">
                  <p:embed/>
                </p:oleObj>
              </mc:Choice>
              <mc:Fallback>
                <p:oleObj name="Equation" r:id="rId5" imgW="1498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838" y="431800"/>
                        <a:ext cx="7375525" cy="206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24470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FF5050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</a:t>
            </a:r>
            <a:r>
              <a:rPr lang="en-US" sz="4800" dirty="0" smtClean="0">
                <a:solidFill>
                  <a:srgbClr val="FF5050"/>
                </a:solidFill>
                <a:cs typeface="Times New Roman" pitchFamily="18" charset="0"/>
              </a:rPr>
              <a:t>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</a:t>
            </a:r>
            <a:r>
              <a:rPr lang="en-US" sz="4800" dirty="0" smtClean="0">
                <a:solidFill>
                  <a:srgbClr val="660066"/>
                </a:solidFill>
                <a:cs typeface="Times New Roman" pitchFamily="18" charset="0"/>
              </a:rPr>
              <a:t> 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cs typeface="Times New Roman" pitchFamily="18" charset="0"/>
              </a:rPr>
              <a:t>1/</a:t>
            </a:r>
            <a:r>
              <a:rPr lang="en-US" sz="4800" dirty="0" smtClean="0">
                <a:solidFill>
                  <a:srgbClr val="660066"/>
                </a:solidFill>
                <a:cs typeface="Times New Roman" pitchFamily="18" charset="0"/>
              </a:rPr>
              <a:t>9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cs typeface="Times New Roman" pitchFamily="18" charset="0"/>
              </a:rPr>
              <a:t>1/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6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17700" y="0"/>
            <a:ext cx="5905500" cy="1206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39884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0663" y="1243013"/>
            <a:ext cx="6251257" cy="205644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5400" dirty="0" err="1" smtClean="0">
                <a:solidFill>
                  <a:srgbClr val="0033CC"/>
                </a:solidFill>
              </a:rPr>
              <a:t>Pr</a:t>
            </a:r>
            <a:r>
              <a:rPr lang="en-US" sz="5400" dirty="0" smtClean="0">
                <a:solidFill>
                  <a:srgbClr val="0033CC"/>
                </a:solidFill>
              </a:rPr>
              <a:t>[</a:t>
            </a:r>
            <a:r>
              <a:rPr lang="en-US" sz="5400" dirty="0" smtClean="0">
                <a:solidFill>
                  <a:srgbClr val="0000FF"/>
                </a:solidFill>
              </a:rPr>
              <a:t>|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|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dirty="0" smtClean="0">
                <a:solidFill>
                  <a:srgbClr val="0033CC"/>
                </a:solidFill>
              </a:rPr>
              <a:t>]</a:t>
            </a:r>
          </a:p>
          <a:p>
            <a:pPr lvl="1" eaLnBrk="1" hangingPunct="1">
              <a:buFontTx/>
              <a:buNone/>
            </a:pP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err="1" smtClean="0">
                <a:solidFill>
                  <a:srgbClr val="0033CC"/>
                </a:solidFill>
              </a:rPr>
              <a:t>Pr</a:t>
            </a:r>
            <a:r>
              <a:rPr lang="en-US" sz="5400" dirty="0" smtClean="0">
                <a:solidFill>
                  <a:srgbClr val="0033CC"/>
                </a:solidFill>
              </a:rPr>
              <a:t>[</a:t>
            </a:r>
            <a:r>
              <a:rPr lang="en-US" sz="5400" dirty="0" smtClean="0">
                <a:solidFill>
                  <a:srgbClr val="0000FF"/>
                </a:solidFill>
              </a:rPr>
              <a:t>(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30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baseline="30000" dirty="0" smtClean="0">
                <a:solidFill>
                  <a:srgbClr val="7030A0"/>
                </a:solidFill>
              </a:rPr>
              <a:t>2</a:t>
            </a:r>
            <a:r>
              <a:rPr lang="en-US" sz="5400" dirty="0" smtClean="0">
                <a:solidFill>
                  <a:srgbClr val="0033CC"/>
                </a:solidFill>
              </a:rPr>
              <a:t>]</a:t>
            </a:r>
          </a:p>
        </p:txBody>
      </p:sp>
      <p:graphicFrame>
        <p:nvGraphicFramePr>
          <p:cNvPr id="6369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50244"/>
              </p:ext>
            </p:extLst>
          </p:nvPr>
        </p:nvGraphicFramePr>
        <p:xfrm>
          <a:off x="2790825" y="3870325"/>
          <a:ext cx="4341813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5" imgW="850900" imgH="431800" progId="Equation.DSMT4">
                  <p:embed/>
                </p:oleObj>
              </mc:Choice>
              <mc:Fallback>
                <p:oleObj name="Equation" r:id="rId5" imgW="8509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3870325"/>
                        <a:ext cx="4341813" cy="220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595313" y="3290888"/>
            <a:ext cx="331946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y Markov:</a:t>
            </a:r>
          </a:p>
        </p:txBody>
      </p:sp>
      <p:sp>
        <p:nvSpPr>
          <p:cNvPr id="6150" name="Rectangle 8"/>
          <p:cNvSpPr>
            <a:spLocks noGrp="1" noChangeArrowheads="1"/>
          </p:cNvSpPr>
          <p:nvPr>
            <p:ph type="title"/>
          </p:nvPr>
        </p:nvSpPr>
        <p:spPr>
          <a:xfrm>
            <a:off x="1498600" y="99060"/>
            <a:ext cx="6723380" cy="96774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Improving the Markov Bound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1025" y="4876800"/>
            <a:ext cx="3600450" cy="1508125"/>
            <a:chOff x="366" y="3072"/>
            <a:chExt cx="2268" cy="950"/>
          </a:xfrm>
        </p:grpSpPr>
        <p:sp>
          <p:nvSpPr>
            <p:cNvPr id="6152" name="Text Box 9"/>
            <p:cNvSpPr txBox="1">
              <a:spLocks noChangeArrowheads="1"/>
            </p:cNvSpPr>
            <p:nvPr/>
          </p:nvSpPr>
          <p:spPr bwMode="auto">
            <a:xfrm>
              <a:off x="366" y="3542"/>
              <a:ext cx="226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FF"/>
                  </a:solidFill>
                  <a:latin typeface="Comic Sans MS" pitchFamily="66" charset="0"/>
                </a:rPr>
                <a:t>variance </a:t>
              </a:r>
              <a:r>
                <a:rPr lang="en-US" sz="4400" dirty="0">
                  <a:latin typeface="Comic Sans MS" pitchFamily="66" charset="0"/>
                </a:rPr>
                <a:t>of</a:t>
              </a:r>
              <a:r>
                <a:rPr lang="en-US" sz="44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R</a:t>
              </a:r>
            </a:p>
          </p:txBody>
        </p:sp>
        <p:sp>
          <p:nvSpPr>
            <p:cNvPr id="6153" name="Freeform 10"/>
            <p:cNvSpPr>
              <a:spLocks/>
            </p:cNvSpPr>
            <p:nvPr/>
          </p:nvSpPr>
          <p:spPr bwMode="auto">
            <a:xfrm>
              <a:off x="1704" y="3072"/>
              <a:ext cx="632" cy="600"/>
            </a:xfrm>
            <a:custGeom>
              <a:avLst/>
              <a:gdLst>
                <a:gd name="T0" fmla="*/ 0 w 1136"/>
                <a:gd name="T1" fmla="*/ 888 h 888"/>
                <a:gd name="T2" fmla="*/ 968 w 1136"/>
                <a:gd name="T3" fmla="*/ 704 h 888"/>
                <a:gd name="T4" fmla="*/ 872 w 1136"/>
                <a:gd name="T5" fmla="*/ 488 h 888"/>
                <a:gd name="T6" fmla="*/ 1136 w 113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6"/>
                <a:gd name="T13" fmla="*/ 0 h 888"/>
                <a:gd name="T14" fmla="*/ 1136 w 113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6" h="888">
                  <a:moveTo>
                    <a:pt x="0" y="888"/>
                  </a:moveTo>
                  <a:cubicBezTo>
                    <a:pt x="411" y="829"/>
                    <a:pt x="823" y="771"/>
                    <a:pt x="968" y="704"/>
                  </a:cubicBezTo>
                  <a:cubicBezTo>
                    <a:pt x="1113" y="637"/>
                    <a:pt x="844" y="605"/>
                    <a:pt x="872" y="488"/>
                  </a:cubicBezTo>
                  <a:cubicBezTo>
                    <a:pt x="900" y="371"/>
                    <a:pt x="1018" y="185"/>
                    <a:pt x="113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21263"/>
              </p:ext>
            </p:extLst>
          </p:nvPr>
        </p:nvGraphicFramePr>
        <p:xfrm>
          <a:off x="300038" y="1154113"/>
          <a:ext cx="86106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58" name="Equation" r:id="rId5" imgW="1739900" imgH="419100" progId="Equation.DSMT4">
                  <p:embed/>
                </p:oleObj>
              </mc:Choice>
              <mc:Fallback>
                <p:oleObj name="Equation" r:id="rId5" imgW="173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154113"/>
                        <a:ext cx="86106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59" name="Equation" r:id="rId7" imgW="1409700" imgH="266700" progId="Equation.DSMT4">
                  <p:embed/>
                </p:oleObj>
              </mc:Choice>
              <mc:Fallback>
                <p:oleObj name="Equation" r:id="rId7" imgW="140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56" y="3340280"/>
                        <a:ext cx="7560228" cy="1430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41300" y="1231900"/>
            <a:ext cx="8705347" cy="2182813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7595399" y="2419139"/>
            <a:ext cx="554335" cy="574545"/>
          </a:xfrm>
          <a:prstGeom prst="ellipse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674530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Variance of a Random Variabl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1494" y="3073400"/>
            <a:ext cx="8161337" cy="20447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Variance is also called the</a:t>
            </a:r>
          </a:p>
          <a:p>
            <a:pPr marL="0" indent="0" algn="ctr">
              <a:buNone/>
            </a:pPr>
            <a:r>
              <a:rPr lang="en-US" sz="6600" dirty="0" smtClean="0">
                <a:solidFill>
                  <a:srgbClr val="660066"/>
                </a:solidFill>
              </a:rPr>
              <a:t>mean square error</a:t>
            </a:r>
            <a:endParaRPr lang="en-US" sz="6600" dirty="0">
              <a:solidFill>
                <a:srgbClr val="660066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96327"/>
              </p:ext>
            </p:extLst>
          </p:nvPr>
        </p:nvGraphicFramePr>
        <p:xfrm>
          <a:off x="646956" y="1346380"/>
          <a:ext cx="7560228" cy="143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61" name="Equation" r:id="rId4" imgW="1409700" imgH="266700" progId="Equation.DSMT4">
                  <p:embed/>
                </p:oleObj>
              </mc:Choice>
              <mc:Fallback>
                <p:oleObj name="Equation" r:id="rId4" imgW="140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56" y="1346380"/>
                        <a:ext cx="7560228" cy="1430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83338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14703"/>
              </p:ext>
            </p:extLst>
          </p:nvPr>
        </p:nvGraphicFramePr>
        <p:xfrm>
          <a:off x="300038" y="1154113"/>
          <a:ext cx="86106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9" name="Equation" r:id="rId5" imgW="1739900" imgH="419100" progId="Equation.DSMT4">
                  <p:embed/>
                </p:oleObj>
              </mc:Choice>
              <mc:Fallback>
                <p:oleObj name="Equation" r:id="rId5" imgW="173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154113"/>
                        <a:ext cx="86106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70315"/>
              </p:ext>
            </p:extLst>
          </p:nvPr>
        </p:nvGraphicFramePr>
        <p:xfrm>
          <a:off x="1844675" y="37719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0" name="Equation" r:id="rId7" imgW="990600" imgH="279400" progId="Equation.DSMT4">
                  <p:embed/>
                </p:oleObj>
              </mc:Choice>
              <mc:Fallback>
                <p:oleObj name="Equation" r:id="rId7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719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66800" y="5219701"/>
            <a:ext cx="6997700" cy="1054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standard deviatio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92404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84270"/>
              </p:ext>
            </p:extLst>
          </p:nvPr>
        </p:nvGraphicFramePr>
        <p:xfrm>
          <a:off x="1844675" y="37719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08" name="Equation" r:id="rId5" imgW="990600" imgH="279400" progId="Equation.DSMT4">
                  <p:embed/>
                </p:oleObj>
              </mc:Choice>
              <mc:Fallback>
                <p:oleObj name="Equation" r:id="rId5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719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66800" y="5219701"/>
            <a:ext cx="6997700" cy="1054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standard deviation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57163" y="952500"/>
            <a:ext cx="8864600" cy="29083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tandard deviation is also called the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rgbClr val="008000"/>
                </a:solidFill>
              </a:rPr>
              <a:t>root</a:t>
            </a:r>
            <a:r>
              <a:rPr lang="en-US" sz="6000" dirty="0" smtClean="0">
                <a:solidFill>
                  <a:srgbClr val="660066"/>
                </a:solidFill>
              </a:rPr>
              <a:t> mean square error</a:t>
            </a:r>
            <a:endParaRPr lang="en-US" sz="6000" dirty="0">
              <a:solidFill>
                <a:srgbClr val="660066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3600" dirty="0" smtClean="0"/>
              <a:t>Standard Deviation of an RV</a:t>
            </a:r>
            <a:endParaRPr lang="en-US" sz="36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55527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81103"/>
              </p:ext>
            </p:extLst>
          </p:nvPr>
        </p:nvGraphicFramePr>
        <p:xfrm>
          <a:off x="1844675" y="37719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95" name="Equation" r:id="rId5" imgW="990600" imgH="279400" progId="Equation.DSMT4">
                  <p:embed/>
                </p:oleObj>
              </mc:Choice>
              <mc:Fallback>
                <p:oleObj name="Equation" r:id="rId5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719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"/>
          <p:cNvGrpSpPr/>
          <p:nvPr/>
        </p:nvGrpSpPr>
        <p:grpSpPr>
          <a:xfrm>
            <a:off x="2104915" y="914400"/>
            <a:ext cx="4891087" cy="2286000"/>
            <a:chOff x="2100263" y="3162300"/>
            <a:chExt cx="4891087" cy="2286000"/>
          </a:xfrm>
        </p:grpSpPr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8"/>
          <p:cNvGrpSpPr/>
          <p:nvPr/>
        </p:nvGrpSpPr>
        <p:grpSpPr>
          <a:xfrm>
            <a:off x="3557477" y="1002323"/>
            <a:ext cx="1019286" cy="3158018"/>
            <a:chOff x="3527425" y="3250223"/>
            <a:chExt cx="1019286" cy="3158018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" name="Group 19"/>
            <p:cNvGrpSpPr/>
            <p:nvPr/>
          </p:nvGrpSpPr>
          <p:grpSpPr>
            <a:xfrm>
              <a:off x="3527425" y="5435600"/>
              <a:ext cx="993885" cy="972641"/>
              <a:chOff x="3527425" y="5435600"/>
              <a:chExt cx="993885" cy="972641"/>
            </a:xfrm>
          </p:grpSpPr>
          <p:sp>
            <p:nvSpPr>
              <p:cNvPr id="12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535630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4400" b="1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13" name="AutoShape 25"/>
              <p:cNvCxnSpPr>
                <a:cxnSpLocks noChangeShapeType="1"/>
                <a:stCxn id="12" idx="3"/>
                <a:endCxn id="6" idx="2"/>
              </p:cNvCxnSpPr>
              <p:nvPr/>
            </p:nvCxnSpPr>
            <p:spPr bwMode="auto">
              <a:xfrm flipV="1">
                <a:off x="4063055" y="5435600"/>
                <a:ext cx="458255" cy="587921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687277" y="18462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  <p:grpSp>
        <p:nvGrpSpPr>
          <p:cNvPr id="15" name="Group 30"/>
          <p:cNvGrpSpPr>
            <a:grpSpLocks/>
          </p:cNvGrpSpPr>
          <p:nvPr/>
        </p:nvGrpSpPr>
        <p:grpSpPr bwMode="auto">
          <a:xfrm>
            <a:off x="4256881" y="1617665"/>
            <a:ext cx="665163" cy="1620838"/>
            <a:chOff x="2680" y="2459"/>
            <a:chExt cx="419" cy="1021"/>
          </a:xfrm>
        </p:grpSpPr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H="1">
              <a:off x="2680" y="2480"/>
              <a:ext cx="8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509286"/>
              </p:ext>
            </p:extLst>
          </p:nvPr>
        </p:nvGraphicFramePr>
        <p:xfrm>
          <a:off x="5886450" y="1181100"/>
          <a:ext cx="74212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96" name="Equation" r:id="rId7" imgW="203200" imgH="292100" progId="Equation.DSMT4">
                  <p:embed/>
                </p:oleObj>
              </mc:Choice>
              <mc:Fallback>
                <p:oleObj name="Equation" r:id="rId7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6450" y="1181100"/>
                        <a:ext cx="74212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378610"/>
              </p:ext>
            </p:extLst>
          </p:nvPr>
        </p:nvGraphicFramePr>
        <p:xfrm>
          <a:off x="4475163" y="2413000"/>
          <a:ext cx="584200" cy="164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97" name="Equation" r:id="rId9" imgW="139700" imgH="393700" progId="Equation.DSMT4">
                  <p:embed/>
                </p:oleObj>
              </mc:Choice>
              <mc:Fallback>
                <p:oleObj name="Equation" r:id="rId9" imgW="139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5163" y="2413000"/>
                        <a:ext cx="584200" cy="1646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urved Connector 27"/>
          <p:cNvCxnSpPr>
            <a:stCxn id="21" idx="1"/>
          </p:cNvCxnSpPr>
          <p:nvPr/>
        </p:nvCxnSpPr>
        <p:spPr bwMode="auto">
          <a:xfrm rot="10800000" flipV="1">
            <a:off x="4737100" y="1714500"/>
            <a:ext cx="1149350" cy="1600200"/>
          </a:xfrm>
          <a:prstGeom prst="curvedConnector2">
            <a:avLst/>
          </a:pr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447800" y="-12700"/>
            <a:ext cx="7543800" cy="1143000"/>
          </a:xfrm>
        </p:spPr>
        <p:txBody>
          <a:bodyPr/>
          <a:lstStyle/>
          <a:p>
            <a:r>
              <a:rPr lang="en-US" sz="3600" dirty="0" smtClean="0"/>
              <a:t>Standard Deviation of an RV</a:t>
            </a:r>
            <a:endParaRPr lang="en-US" sz="36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60368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66367"/>
              </p:ext>
            </p:extLst>
          </p:nvPr>
        </p:nvGraphicFramePr>
        <p:xfrm>
          <a:off x="1844675" y="37719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05" name="Equation" r:id="rId5" imgW="990600" imgH="279400" progId="Equation.DSMT4">
                  <p:embed/>
                </p:oleObj>
              </mc:Choice>
              <mc:Fallback>
                <p:oleObj name="Equation" r:id="rId5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719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73670"/>
              </p:ext>
            </p:extLst>
          </p:nvPr>
        </p:nvGraphicFramePr>
        <p:xfrm>
          <a:off x="330200" y="1069975"/>
          <a:ext cx="7227888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06" name="Equation" r:id="rId7" imgW="1460500" imgH="431800" progId="Equation.DSMT4">
                  <p:embed/>
                </p:oleObj>
              </mc:Choice>
              <mc:Fallback>
                <p:oleObj name="Equation" r:id="rId7" imgW="1460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069975"/>
                        <a:ext cx="7227888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5268496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136160"/>
              </p:ext>
            </p:extLst>
          </p:nvPr>
        </p:nvGraphicFramePr>
        <p:xfrm>
          <a:off x="366713" y="1128713"/>
          <a:ext cx="791845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31" name="Equation" r:id="rId5" imgW="1600200" imgH="419100" progId="Equation.DSMT4">
                  <p:embed/>
                </p:oleObj>
              </mc:Choice>
              <mc:Fallback>
                <p:oleObj name="Equation" r:id="rId5" imgW="1600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128713"/>
                        <a:ext cx="791845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57963"/>
              </p:ext>
            </p:extLst>
          </p:nvPr>
        </p:nvGraphicFramePr>
        <p:xfrm>
          <a:off x="1844675" y="37719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32" name="Equation" r:id="rId7" imgW="990600" imgH="279400" progId="Equation.DSMT4">
                  <p:embed/>
                </p:oleObj>
              </mc:Choice>
              <mc:Fallback>
                <p:oleObj name="Equation" r:id="rId7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719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438" y="98425"/>
            <a:ext cx="7688262" cy="1057275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Chebyshev</a:t>
            </a:r>
            <a:r>
              <a:rPr lang="en-US" sz="4000" dirty="0" smtClean="0"/>
              <a:t> Bound (Restated)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342900" y="1308100"/>
            <a:ext cx="8001000" cy="2171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40363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7|8.9|6.6|14|7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7|26.5|11.1|29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81</TotalTime>
  <Words>131</Words>
  <Application>Microsoft Macintosh PowerPoint</Application>
  <PresentationFormat>On-screen Show (4:3)</PresentationFormat>
  <Paragraphs>39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6.042 Lecture Template</vt:lpstr>
      <vt:lpstr>Default Design</vt:lpstr>
      <vt:lpstr>Equation</vt:lpstr>
      <vt:lpstr>PowerPoint Presentation</vt:lpstr>
      <vt:lpstr>Improving the Markov Bound</vt:lpstr>
      <vt:lpstr>Chebyshev Bound</vt:lpstr>
      <vt:lpstr>Variance of a Random Variable</vt:lpstr>
      <vt:lpstr>Chebyshev Bound</vt:lpstr>
      <vt:lpstr>Standard Deviation of an RV</vt:lpstr>
      <vt:lpstr>Standard Deviation of an RV</vt:lpstr>
      <vt:lpstr>Chebyshev Bound</vt:lpstr>
      <vt:lpstr>Chebyshev Bound (Restated)</vt:lpstr>
      <vt:lpstr>Standard Devi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27</cp:revision>
  <cp:lastPrinted>2013-05-10T03:48:19Z</cp:lastPrinted>
  <dcterms:created xsi:type="dcterms:W3CDTF">2011-05-02T03:18:38Z</dcterms:created>
  <dcterms:modified xsi:type="dcterms:W3CDTF">2015-05-09T12:50:10Z</dcterms:modified>
</cp:coreProperties>
</file>